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3F3459" w14:textId="13421C63" w:rsidR="00272849" w:rsidRDefault="004D5A1B">
      <w:r>
        <w:rPr>
          <w:rFonts w:hint="eastAsia"/>
        </w:rPr>
        <w:t xml:space="preserve"> </w:t>
      </w:r>
      <w:r>
        <w:t xml:space="preserve">                         </w:t>
      </w:r>
      <w:r w:rsidR="00A4344A">
        <w:t xml:space="preserve">  </w:t>
      </w:r>
      <w:r>
        <w:t xml:space="preserve">   1.1 </w:t>
      </w:r>
      <w:r>
        <w:rPr>
          <w:rFonts w:hint="eastAsia"/>
        </w:rPr>
        <w:t>时间与空间</w:t>
      </w:r>
    </w:p>
    <w:p w14:paraId="6A47B1FE" w14:textId="5C55EE7A" w:rsidR="004D3653" w:rsidRDefault="004D3653">
      <w:r w:rsidRPr="004D3653">
        <w:rPr>
          <w:rFonts w:hint="eastAsia"/>
          <w:highlight w:val="yellow"/>
        </w:rPr>
        <w:t>（整体规划：人像在左下或者右下，大块屏幕可以写出标题、笔记、重要内容和动画）</w:t>
      </w:r>
    </w:p>
    <w:p w14:paraId="7A164C16" w14:textId="4471DE61" w:rsidR="004D5A1B" w:rsidRDefault="004D5A1B"/>
    <w:p w14:paraId="5F6D08C7" w14:textId="20C1B7C4" w:rsidR="004D5A1B" w:rsidRDefault="004D5A1B">
      <w:r>
        <w:rPr>
          <w:rFonts w:hint="eastAsia"/>
        </w:rPr>
        <w:t>各位同学大家好，我是李永乐老师。</w:t>
      </w:r>
    </w:p>
    <w:p w14:paraId="50CE0211" w14:textId="04D9BC4E" w:rsidR="004D5A1B" w:rsidRDefault="004D5A1B" w:rsidP="004D5A1B"/>
    <w:p w14:paraId="3019AB04" w14:textId="690B2C1E" w:rsidR="004D5A1B" w:rsidRDefault="004D5A1B" w:rsidP="004D5A1B">
      <w:r>
        <w:rPr>
          <w:rFonts w:hint="eastAsia"/>
        </w:rPr>
        <w:t>我想问大家一个问题：世界真的就是我们看上去的样子吗？</w:t>
      </w:r>
    </w:p>
    <w:p w14:paraId="6CA87062" w14:textId="14EC589D" w:rsidR="004D5A1B" w:rsidRDefault="004D5A1B" w:rsidP="004D5A1B"/>
    <w:p w14:paraId="69BF3A7A" w14:textId="31707D04" w:rsidR="004D5A1B" w:rsidRDefault="004D5A1B" w:rsidP="004D5A1B">
      <w:r>
        <w:rPr>
          <w:rFonts w:hint="eastAsia"/>
        </w:rPr>
        <w:t>大家可能没听懂我的意思。 比如说：我们平时感觉地面是静止的，日月星辰围绕着我们运动。但实际上，十六世纪波兰的天文学家哥白尼就指出：地球是运动的，不光在自转，还在绕着太阳公转，世界有可能并不是我们看上去的样子。</w:t>
      </w:r>
    </w:p>
    <w:p w14:paraId="13AEE92B" w14:textId="3597F5DC" w:rsidR="004D5A1B" w:rsidRDefault="004D5A1B" w:rsidP="004D5A1B"/>
    <w:p w14:paraId="120237F3" w14:textId="551F7981" w:rsidR="004D5A1B" w:rsidRDefault="004D5A1B" w:rsidP="004D5A1B">
      <w:r>
        <w:rPr>
          <w:rFonts w:hint="eastAsia"/>
        </w:rPr>
        <w:t>再比如：著名科学家</w:t>
      </w:r>
      <w:r w:rsidRPr="005D18F0">
        <w:rPr>
          <w:rFonts w:hint="eastAsia"/>
        </w:rPr>
        <w:t>牛顿认为：</w:t>
      </w:r>
      <w:r w:rsidR="004E2C73">
        <w:rPr>
          <w:rFonts w:hint="eastAsia"/>
        </w:rPr>
        <w:t>无论我们能否找到，</w:t>
      </w:r>
      <w:r w:rsidRPr="005D18F0">
        <w:rPr>
          <w:rFonts w:hint="eastAsia"/>
        </w:rPr>
        <w:t>在宇宙中</w:t>
      </w:r>
      <w:r w:rsidR="004E2C73">
        <w:rPr>
          <w:rFonts w:hint="eastAsia"/>
        </w:rPr>
        <w:t>都</w:t>
      </w:r>
      <w:r w:rsidRPr="005D18F0">
        <w:rPr>
          <w:rFonts w:hint="eastAsia"/>
        </w:rPr>
        <w:t>存在一个绝对静止的空间，</w:t>
      </w:r>
      <w:r>
        <w:rPr>
          <w:rFonts w:hint="eastAsia"/>
        </w:rPr>
        <w:t>日月星辰都</w:t>
      </w:r>
      <w:r w:rsidRPr="005D18F0">
        <w:rPr>
          <w:rFonts w:hint="eastAsia"/>
        </w:rPr>
        <w:t>在这个空间中</w:t>
      </w:r>
      <w:r>
        <w:rPr>
          <w:rFonts w:hint="eastAsia"/>
        </w:rPr>
        <w:t>运动。而</w:t>
      </w:r>
      <w:r w:rsidRPr="005D18F0">
        <w:rPr>
          <w:rFonts w:hint="eastAsia"/>
        </w:rPr>
        <w:t>时间</w:t>
      </w:r>
      <w:r>
        <w:rPr>
          <w:rFonts w:hint="eastAsia"/>
        </w:rPr>
        <w:t>也是</w:t>
      </w:r>
      <w:r w:rsidRPr="005D18F0">
        <w:rPr>
          <w:rFonts w:hint="eastAsia"/>
        </w:rPr>
        <w:t>在</w:t>
      </w:r>
      <w:r>
        <w:rPr>
          <w:rFonts w:hint="eastAsia"/>
        </w:rPr>
        <w:t>这个宇宙中</w:t>
      </w:r>
      <w:r w:rsidRPr="005D18F0">
        <w:rPr>
          <w:rFonts w:hint="eastAsia"/>
        </w:rPr>
        <w:t>一分一秒永恒不变的流逝</w:t>
      </w:r>
      <w:r>
        <w:rPr>
          <w:rFonts w:hint="eastAsia"/>
        </w:rPr>
        <w:t>的</w:t>
      </w:r>
      <w:r w:rsidRPr="005D18F0">
        <w:rPr>
          <w:rFonts w:hint="eastAsia"/>
        </w:rPr>
        <w:t>。</w:t>
      </w:r>
      <w:r>
        <w:rPr>
          <w:rFonts w:hint="eastAsia"/>
        </w:rPr>
        <w:t>牛顿的看法好像是理所当然，可是它一定是正确的吗？</w:t>
      </w:r>
    </w:p>
    <w:p w14:paraId="1F43F22B" w14:textId="77777777" w:rsidR="004D5A1B" w:rsidRDefault="004D5A1B" w:rsidP="004D5A1B"/>
    <w:p w14:paraId="195EEAFB" w14:textId="1F1CB5FC" w:rsidR="004D5A1B" w:rsidRDefault="004D5A1B" w:rsidP="004D5A1B">
      <w:r>
        <w:rPr>
          <w:rFonts w:hint="eastAsia"/>
        </w:rPr>
        <w:t>其实，为了证实自己的想法，牛顿还设计了一个水桶实验：用一根绳子提一桶水，如果水桶和水都是静止的，那么水面自然是平的。现在我们设法让水桶旋转起来，水会在水桶的带动下也逐渐旋转起来，最终水和水桶会以相同的速度旋转。这时，水面就会向下凹陷。</w:t>
      </w:r>
    </w:p>
    <w:p w14:paraId="6969634B" w14:textId="77777777" w:rsidR="004D5A1B" w:rsidRDefault="004D5A1B" w:rsidP="004D5A1B">
      <w:pPr>
        <w:ind w:firstLine="408"/>
      </w:pPr>
      <w:r>
        <w:rPr>
          <w:noProof/>
        </w:rPr>
        <w:drawing>
          <wp:inline distT="0" distB="0" distL="0" distR="0" wp14:anchorId="1C4E18FF" wp14:editId="7B219CCA">
            <wp:extent cx="4572000" cy="2887980"/>
            <wp:effectExtent l="1905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887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13125C" w14:textId="24ABF659" w:rsidR="004D5A1B" w:rsidRPr="005D18F0" w:rsidRDefault="004D5A1B" w:rsidP="004D5A1B">
      <w:pPr>
        <w:ind w:firstLine="408"/>
      </w:pPr>
      <w:r>
        <w:rPr>
          <w:rFonts w:hint="eastAsia"/>
        </w:rPr>
        <w:t>（可以添加动画）</w:t>
      </w:r>
      <w:r w:rsidR="007E7521" w:rsidRPr="00AC3423">
        <w:rPr>
          <w:noProof/>
          <w:position w:val="-60"/>
          <w:highlight w:val="yellow"/>
        </w:rPr>
        <w:object w:dxaOrig="2640" w:dyaOrig="1020" w14:anchorId="358133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2pt;height:52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13454833" r:id="rId9"/>
        </w:objec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-b±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-4ac</m:t>
                </m:r>
              </m:e>
            </m:rad>
          </m:num>
          <m:den>
            <m:r>
              <w:rPr>
                <w:rFonts w:ascii="Cambria Math" w:hAnsi="Cambria Math"/>
                <w:noProof/>
              </w:rPr>
              <m:t>2a</m:t>
            </m:r>
          </m:den>
        </m:f>
      </m:oMath>
    </w:p>
    <w:p w14:paraId="27292DF8" w14:textId="77777777" w:rsidR="004D5A1B" w:rsidRDefault="004D5A1B" w:rsidP="004D5A1B">
      <w:pPr>
        <w:ind w:firstLineChars="200" w:firstLine="420"/>
      </w:pPr>
    </w:p>
    <w:p w14:paraId="75B40C4A" w14:textId="3692DDBB" w:rsidR="004D5A1B" w:rsidRDefault="004D5A1B" w:rsidP="004D5A1B">
      <w:pPr>
        <w:ind w:firstLineChars="200" w:firstLine="420"/>
      </w:pPr>
      <w:r>
        <w:rPr>
          <w:rFonts w:hint="eastAsia"/>
        </w:rPr>
        <w:t>牛顿解释说： 第一个水面是平的，因为它相对于绝对空间没有旋转；第二个水面是凹的，因为它相对于绝对空间正在旋转。通过水面是平的还是凹的，就能判断水桶相对于绝对空间是静止的还是旋转的。由此，绝对空间一定是存在的。怎么样？有理有据吧！</w:t>
      </w:r>
    </w:p>
    <w:p w14:paraId="17486DEB" w14:textId="77777777" w:rsidR="004D5A1B" w:rsidRDefault="004D5A1B" w:rsidP="004D5A1B">
      <w:pPr>
        <w:ind w:firstLine="420"/>
      </w:pPr>
    </w:p>
    <w:p w14:paraId="50AD8DBD" w14:textId="55EBC120" w:rsidR="004D5A1B" w:rsidRDefault="004D5A1B" w:rsidP="004D5A1B">
      <w:pPr>
        <w:ind w:firstLine="408"/>
      </w:pPr>
      <w:r>
        <w:rPr>
          <w:rFonts w:hint="eastAsia"/>
        </w:rPr>
        <w:t>不过，牛顿的这种想法也遭到了一些科学家的批评。最著名的是100多年后的德国科学家恩斯特.马赫。马赫说：水桶里的水面下凹是因为它相对于日月星辰在旋转。如果反过来，</w:t>
      </w:r>
      <w:r>
        <w:rPr>
          <w:rFonts w:hint="eastAsia"/>
        </w:rPr>
        <w:lastRenderedPageBreak/>
        <w:t>让水桶不动，而日月星辰围绕水桶旋转，此时水面也会下凹。这样一来，你依然无法证明绝对空间是存在的。水桶水面的下凹不过是因为它相对于宇宙中其他物质运动的结果。</w:t>
      </w:r>
    </w:p>
    <w:p w14:paraId="2D235C6F" w14:textId="505CCB74" w:rsidR="004D5A1B" w:rsidRDefault="004D5A1B" w:rsidP="004D5A1B">
      <w:pPr>
        <w:ind w:firstLine="408"/>
      </w:pPr>
      <w:r>
        <w:rPr>
          <w:rFonts w:hint="eastAsia"/>
        </w:rPr>
        <w:t>（可以添加动画）</w:t>
      </w:r>
    </w:p>
    <w:p w14:paraId="12F61163" w14:textId="77777777" w:rsidR="004D5A1B" w:rsidRDefault="004D5A1B" w:rsidP="004D5A1B">
      <w:pPr>
        <w:ind w:firstLine="408"/>
      </w:pPr>
    </w:p>
    <w:p w14:paraId="47C49842" w14:textId="77777777" w:rsidR="004D5A1B" w:rsidRDefault="004D5A1B" w:rsidP="004D5A1B">
      <w:pPr>
        <w:ind w:firstLine="408"/>
      </w:pPr>
      <w:r>
        <w:rPr>
          <w:rFonts w:hint="eastAsia"/>
        </w:rPr>
        <w:t>马赫的这种天马星空的想法完全无法验证：日月星辰怎么会按照你的想法都旋转起来呢？不过，他的科学思想影响了许多的年轻人，这就包括了少年时代的爱因斯坦。</w:t>
      </w:r>
    </w:p>
    <w:p w14:paraId="35DCBDF2" w14:textId="77777777" w:rsidR="004D5A1B" w:rsidRDefault="004D5A1B" w:rsidP="004D5A1B">
      <w:pPr>
        <w:ind w:firstLine="408"/>
      </w:pPr>
    </w:p>
    <w:p w14:paraId="645F9697" w14:textId="1144196F" w:rsidR="007A3C2E" w:rsidRDefault="004D5A1B" w:rsidP="007A3C2E">
      <w:pPr>
        <w:ind w:firstLine="408"/>
        <w:rPr>
          <w:szCs w:val="21"/>
        </w:rPr>
      </w:pPr>
      <w:r>
        <w:rPr>
          <w:rFonts w:hint="eastAsia"/>
          <w:szCs w:val="21"/>
        </w:rPr>
        <w:t>阿尔伯特.爱因斯坦,</w:t>
      </w:r>
      <w:r>
        <w:rPr>
          <w:szCs w:val="21"/>
        </w:rPr>
        <w:t>1879</w:t>
      </w:r>
      <w:r>
        <w:rPr>
          <w:rFonts w:hint="eastAsia"/>
          <w:szCs w:val="21"/>
        </w:rPr>
        <w:t>年出生于德国，小时候爱因斯坦并不聪明，5岁的时候才学会说话，学习成绩也很一般。</w:t>
      </w:r>
      <w:r w:rsidR="007A3C2E" w:rsidRPr="00080375">
        <w:rPr>
          <w:rFonts w:hint="eastAsia"/>
          <w:szCs w:val="21"/>
        </w:rPr>
        <w:t>后来爱因斯坦上了大学，学习也</w:t>
      </w:r>
      <w:r w:rsidR="007A3C2E">
        <w:rPr>
          <w:rFonts w:hint="eastAsia"/>
          <w:szCs w:val="21"/>
        </w:rPr>
        <w:t>不</w:t>
      </w:r>
      <w:r w:rsidR="007A3C2E" w:rsidRPr="00080375">
        <w:rPr>
          <w:rFonts w:hint="eastAsia"/>
          <w:szCs w:val="21"/>
        </w:rPr>
        <w:t>用功</w:t>
      </w:r>
      <w:r w:rsidR="007A3C2E">
        <w:rPr>
          <w:rFonts w:hint="eastAsia"/>
          <w:szCs w:val="21"/>
        </w:rPr>
        <w:t>，经常逃课，</w:t>
      </w:r>
      <w:r w:rsidR="007A3C2E" w:rsidRPr="00080375">
        <w:rPr>
          <w:rFonts w:hint="eastAsia"/>
          <w:szCs w:val="21"/>
        </w:rPr>
        <w:t>他的数学老师闵可夫斯基还斥责他是一条懒狗。1</w:t>
      </w:r>
      <w:r w:rsidR="007A3C2E" w:rsidRPr="00080375">
        <w:rPr>
          <w:szCs w:val="21"/>
        </w:rPr>
        <w:t>900</w:t>
      </w:r>
      <w:r w:rsidR="007A3C2E" w:rsidRPr="00080375">
        <w:rPr>
          <w:rFonts w:hint="eastAsia"/>
          <w:szCs w:val="21"/>
        </w:rPr>
        <w:t>年，爱因斯坦从苏黎世理工</w:t>
      </w:r>
      <w:r w:rsidR="007A3C2E">
        <w:rPr>
          <w:rFonts w:hint="eastAsia"/>
          <w:szCs w:val="21"/>
        </w:rPr>
        <w:t>师范专业</w:t>
      </w:r>
      <w:r w:rsidR="007A3C2E" w:rsidRPr="00080375">
        <w:rPr>
          <w:rFonts w:hint="eastAsia"/>
          <w:szCs w:val="21"/>
        </w:rPr>
        <w:t>毕业。他和他的未来的妻子米列娃在全班6名同学中分列第五和第六。留校名额只要4个，自然是没有他们两个的份了。</w:t>
      </w:r>
      <w:r w:rsidR="007A3C2E">
        <w:rPr>
          <w:rFonts w:hint="eastAsia"/>
          <w:szCs w:val="21"/>
        </w:rPr>
        <w:t>为了贴补家用，他不得不在报纸上登广告：</w:t>
      </w:r>
    </w:p>
    <w:p w14:paraId="7C908120" w14:textId="53773872" w:rsidR="007A3C2E" w:rsidRDefault="007A3C2E" w:rsidP="007A3C2E">
      <w:pPr>
        <w:ind w:firstLine="408"/>
        <w:rPr>
          <w:szCs w:val="21"/>
        </w:rPr>
      </w:pPr>
    </w:p>
    <w:p w14:paraId="1FBD4BC0" w14:textId="3C0FD287" w:rsidR="007A3C2E" w:rsidRDefault="007A3C2E" w:rsidP="007A3C2E">
      <w:pPr>
        <w:ind w:firstLine="408"/>
        <w:rPr>
          <w:szCs w:val="21"/>
        </w:rPr>
      </w:pPr>
      <w:r w:rsidRPr="00080375">
        <w:rPr>
          <w:rFonts w:hint="eastAsia"/>
          <w:noProof/>
          <w:szCs w:val="21"/>
        </w:rPr>
        <w:drawing>
          <wp:inline distT="0" distB="0" distL="0" distR="0" wp14:anchorId="460C4D59" wp14:editId="61003409">
            <wp:extent cx="2847975" cy="1900555"/>
            <wp:effectExtent l="0" t="0" r="9525" b="444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190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3BD608" w14:textId="77777777" w:rsidR="007A3C2E" w:rsidRPr="00080375" w:rsidRDefault="007A3C2E" w:rsidP="007A3C2E">
      <w:pPr>
        <w:ind w:firstLine="408"/>
        <w:rPr>
          <w:szCs w:val="21"/>
        </w:rPr>
      </w:pPr>
      <w:r w:rsidRPr="00080375">
        <w:rPr>
          <w:rFonts w:hint="eastAsia"/>
          <w:szCs w:val="21"/>
        </w:rPr>
        <w:t>阿尔伯特爱因斯坦，愿私人为大学生或者中学生彻底讲授数学和物理学，本人持有苏黎世联邦工学院的教师资格证书，住正义街3</w:t>
      </w:r>
      <w:r w:rsidRPr="00080375">
        <w:rPr>
          <w:szCs w:val="21"/>
        </w:rPr>
        <w:t>2</w:t>
      </w:r>
      <w:r w:rsidRPr="00080375">
        <w:rPr>
          <w:rFonts w:hint="eastAsia"/>
          <w:szCs w:val="21"/>
        </w:rPr>
        <w:t>号一楼，试听免费。</w:t>
      </w:r>
    </w:p>
    <w:p w14:paraId="4FFC043F" w14:textId="455AA9F0" w:rsidR="007A3C2E" w:rsidRPr="007A3C2E" w:rsidRDefault="007A3C2E" w:rsidP="007A3C2E">
      <w:pPr>
        <w:ind w:firstLine="408"/>
        <w:rPr>
          <w:szCs w:val="21"/>
        </w:rPr>
      </w:pPr>
    </w:p>
    <w:p w14:paraId="1B21B047" w14:textId="1AF12531" w:rsidR="007A3C2E" w:rsidRPr="00080375" w:rsidRDefault="007A3C2E" w:rsidP="007A3C2E">
      <w:pPr>
        <w:ind w:firstLine="432"/>
        <w:rPr>
          <w:szCs w:val="21"/>
        </w:rPr>
      </w:pPr>
      <w:r>
        <w:rPr>
          <w:rFonts w:hint="eastAsia"/>
          <w:szCs w:val="21"/>
        </w:rPr>
        <w:t>广告登出后，</w:t>
      </w:r>
      <w:r w:rsidRPr="00080375">
        <w:rPr>
          <w:rFonts w:hint="eastAsia"/>
          <w:szCs w:val="21"/>
        </w:rPr>
        <w:t>来了</w:t>
      </w:r>
      <w:r>
        <w:rPr>
          <w:rFonts w:hint="eastAsia"/>
          <w:szCs w:val="21"/>
        </w:rPr>
        <w:t>几个学生，爱因斯坦会和他们</w:t>
      </w:r>
      <w:r w:rsidRPr="00080375">
        <w:rPr>
          <w:rFonts w:hint="eastAsia"/>
          <w:szCs w:val="21"/>
        </w:rPr>
        <w:t>随心所欲的讨论物理和哲学。很</w:t>
      </w:r>
      <w:r>
        <w:rPr>
          <w:rFonts w:hint="eastAsia"/>
          <w:szCs w:val="21"/>
        </w:rPr>
        <w:t>快</w:t>
      </w:r>
      <w:r w:rsidRPr="00080375">
        <w:rPr>
          <w:rFonts w:hint="eastAsia"/>
          <w:szCs w:val="21"/>
        </w:rPr>
        <w:t>，收费课程变成了次要的，热烈的课后讨论才是他们想要的。因为在家里影响了妻子米列娃休息，几个人转移到了一个叫做奥林匹亚的咖啡馆里，几个年轻人给这个小团体起了个名字——奥林匹亚科学院。</w:t>
      </w:r>
    </w:p>
    <w:p w14:paraId="29FF6868" w14:textId="6660AFA9" w:rsidR="007A3C2E" w:rsidRDefault="007A3C2E" w:rsidP="007A3C2E">
      <w:pPr>
        <w:ind w:firstLine="408"/>
        <w:rPr>
          <w:szCs w:val="21"/>
        </w:rPr>
      </w:pPr>
      <w:r w:rsidRPr="00080375">
        <w:rPr>
          <w:noProof/>
          <w:szCs w:val="21"/>
        </w:rPr>
        <w:lastRenderedPageBreak/>
        <w:drawing>
          <wp:inline distT="0" distB="0" distL="0" distR="0" wp14:anchorId="7D6200FA" wp14:editId="33CC71DB">
            <wp:extent cx="4105275" cy="3009900"/>
            <wp:effectExtent l="0" t="0" r="9525" b="0"/>
            <wp:docPr id="21" name="图片 21" descr="previe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eview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2A9B26" w14:textId="17B9113D" w:rsidR="007A3C2E" w:rsidRPr="00080375" w:rsidRDefault="007A3C2E" w:rsidP="007A3C2E">
      <w:pPr>
        <w:ind w:firstLine="408"/>
        <w:rPr>
          <w:szCs w:val="21"/>
        </w:rPr>
      </w:pPr>
    </w:p>
    <w:p w14:paraId="78984E90" w14:textId="4AB394DC" w:rsidR="004D5A1B" w:rsidRDefault="007A3C2E" w:rsidP="004D5A1B">
      <w:pPr>
        <w:ind w:firstLine="408"/>
        <w:rPr>
          <w:bCs/>
        </w:rPr>
      </w:pPr>
      <w:r w:rsidRPr="00080375">
        <w:rPr>
          <w:rFonts w:hint="eastAsia"/>
          <w:szCs w:val="21"/>
        </w:rPr>
        <w:t>他们会先吃一点东西，然后阅读一些与物理、数学、哲学有关的书，再进行讨论。他们读过</w:t>
      </w:r>
      <w:r>
        <w:rPr>
          <w:rFonts w:hint="eastAsia"/>
          <w:szCs w:val="21"/>
        </w:rPr>
        <w:t>马赫、</w:t>
      </w:r>
      <w:r w:rsidRPr="00080375">
        <w:rPr>
          <w:rFonts w:hint="eastAsia"/>
          <w:szCs w:val="21"/>
        </w:rPr>
        <w:t>休谟、柏拉图、莱布尼茨、庞加来的经典著作。</w:t>
      </w:r>
      <w:r w:rsidR="004E2C73">
        <w:rPr>
          <w:rFonts w:hint="eastAsia"/>
          <w:szCs w:val="21"/>
        </w:rPr>
        <w:t>其中</w:t>
      </w:r>
      <w:r>
        <w:rPr>
          <w:rFonts w:hint="eastAsia"/>
          <w:szCs w:val="21"/>
        </w:rPr>
        <w:t>马赫</w:t>
      </w:r>
      <w:r w:rsidR="004E2C73">
        <w:rPr>
          <w:rFonts w:hint="eastAsia"/>
          <w:szCs w:val="21"/>
        </w:rPr>
        <w:t>等人</w:t>
      </w:r>
      <w:r>
        <w:rPr>
          <w:rFonts w:hint="eastAsia"/>
          <w:szCs w:val="21"/>
        </w:rPr>
        <w:t>的理论给了爱因斯坦很大的启发，</w:t>
      </w:r>
      <w:r w:rsidR="004E2C73">
        <w:rPr>
          <w:rFonts w:hint="eastAsia"/>
          <w:bCs/>
        </w:rPr>
        <w:t>让</w:t>
      </w:r>
      <w:r w:rsidR="004D5A1B">
        <w:rPr>
          <w:rFonts w:hint="eastAsia"/>
          <w:bCs/>
        </w:rPr>
        <w:t>爱因斯坦在1</w:t>
      </w:r>
      <w:r w:rsidR="004D5A1B">
        <w:rPr>
          <w:bCs/>
        </w:rPr>
        <w:t>905</w:t>
      </w:r>
      <w:r w:rsidR="004D5A1B">
        <w:rPr>
          <w:rFonts w:hint="eastAsia"/>
          <w:bCs/>
        </w:rPr>
        <w:t>年提出：无论是时间和空间，都与运动有关。坐在飞驰火车上的人和站在地面上的人，所感受到的时间和空间都是不一样的。</w:t>
      </w:r>
      <w:r>
        <w:rPr>
          <w:rFonts w:hint="eastAsia"/>
          <w:bCs/>
        </w:rPr>
        <w:t>这就是我们要讲的</w:t>
      </w:r>
      <w:r w:rsidR="00A4344A">
        <w:rPr>
          <w:rFonts w:hint="eastAsia"/>
          <w:bCs/>
        </w:rPr>
        <w:t>狭义</w:t>
      </w:r>
      <w:r>
        <w:rPr>
          <w:rFonts w:hint="eastAsia"/>
          <w:bCs/>
        </w:rPr>
        <w:t>相对论的基本观点。</w:t>
      </w:r>
    </w:p>
    <w:p w14:paraId="29BD0A42" w14:textId="543F4CDC" w:rsidR="007A3C2E" w:rsidRDefault="007A3C2E" w:rsidP="004D5A1B">
      <w:pPr>
        <w:ind w:firstLine="408"/>
        <w:rPr>
          <w:bCs/>
        </w:rPr>
      </w:pPr>
    </w:p>
    <w:p w14:paraId="1B746752" w14:textId="6308AFD5" w:rsidR="007A3C2E" w:rsidRDefault="00A4344A" w:rsidP="004D5A1B">
      <w:pPr>
        <w:ind w:firstLine="408"/>
        <w:rPr>
          <w:bCs/>
        </w:rPr>
      </w:pPr>
      <w:r>
        <w:rPr>
          <w:rFonts w:hint="eastAsia"/>
          <w:bCs/>
        </w:rPr>
        <w:t>狭义</w:t>
      </w:r>
      <w:r w:rsidR="007A3C2E">
        <w:rPr>
          <w:rFonts w:hint="eastAsia"/>
          <w:bCs/>
        </w:rPr>
        <w:t>相对论</w:t>
      </w:r>
      <w:r w:rsidR="004E2C73">
        <w:rPr>
          <w:rFonts w:hint="eastAsia"/>
          <w:bCs/>
        </w:rPr>
        <w:t>到底是什么？它</w:t>
      </w:r>
      <w:r w:rsidR="007A3C2E">
        <w:rPr>
          <w:rFonts w:hint="eastAsia"/>
          <w:bCs/>
        </w:rPr>
        <w:t>是一种全新的看待世界的方法</w:t>
      </w:r>
      <w:r w:rsidR="004E2C73">
        <w:rPr>
          <w:rFonts w:hint="eastAsia"/>
          <w:bCs/>
        </w:rPr>
        <w:t>。</w:t>
      </w:r>
      <w:r w:rsidR="008D461E">
        <w:rPr>
          <w:rFonts w:hint="eastAsia"/>
          <w:bCs/>
        </w:rPr>
        <w:t>当物体运动速度很低时，满足的规律就是牛顿定律</w:t>
      </w:r>
      <w:r w:rsidR="004E2C73">
        <w:rPr>
          <w:rFonts w:hint="eastAsia"/>
          <w:bCs/>
        </w:rPr>
        <w:t>，也就是我们初中和高中学习的规律。</w:t>
      </w:r>
      <w:r w:rsidR="008D461E">
        <w:rPr>
          <w:rFonts w:hint="eastAsia"/>
          <w:bCs/>
        </w:rPr>
        <w:t>但是如果物体高速运动，</w:t>
      </w:r>
      <w:r w:rsidR="004E2C73">
        <w:rPr>
          <w:rFonts w:hint="eastAsia"/>
          <w:bCs/>
        </w:rPr>
        <w:t>物体的运动</w:t>
      </w:r>
      <w:r w:rsidR="008D461E">
        <w:rPr>
          <w:rFonts w:hint="eastAsia"/>
          <w:bCs/>
        </w:rPr>
        <w:t>规律就会偏离牛顿定律，</w:t>
      </w:r>
      <w:r w:rsidR="004E2C73">
        <w:rPr>
          <w:rFonts w:hint="eastAsia"/>
          <w:bCs/>
        </w:rPr>
        <w:t>比如研究高能粒子的运动规律，</w:t>
      </w:r>
      <w:r w:rsidR="008D461E">
        <w:rPr>
          <w:rFonts w:hint="eastAsia"/>
          <w:bCs/>
        </w:rPr>
        <w:t>就非用相对论不可了。</w:t>
      </w:r>
    </w:p>
    <w:p w14:paraId="1064E567" w14:textId="176ECC6C" w:rsidR="008D461E" w:rsidRPr="004E2C73" w:rsidRDefault="008D461E" w:rsidP="004D5A1B">
      <w:pPr>
        <w:ind w:firstLine="408"/>
        <w:rPr>
          <w:bCs/>
        </w:rPr>
      </w:pPr>
    </w:p>
    <w:p w14:paraId="5BBEA734" w14:textId="0BD7EAAA" w:rsidR="008D461E" w:rsidRDefault="004E2C73" w:rsidP="004D5A1B">
      <w:pPr>
        <w:ind w:firstLine="408"/>
        <w:rPr>
          <w:bCs/>
        </w:rPr>
      </w:pPr>
      <w:r>
        <w:rPr>
          <w:rFonts w:hint="eastAsia"/>
          <w:bCs/>
        </w:rPr>
        <w:t>相对论有什么神奇的地方？</w:t>
      </w:r>
      <w:r w:rsidR="008D461E">
        <w:rPr>
          <w:rFonts w:hint="eastAsia"/>
          <w:bCs/>
        </w:rPr>
        <w:t>举几个例子吧：</w:t>
      </w:r>
    </w:p>
    <w:p w14:paraId="4778F629" w14:textId="483BB2A8" w:rsidR="008D461E" w:rsidRDefault="008D461E" w:rsidP="004D5A1B">
      <w:pPr>
        <w:ind w:firstLine="408"/>
        <w:rPr>
          <w:bCs/>
        </w:rPr>
      </w:pPr>
    </w:p>
    <w:p w14:paraId="5EF447C9" w14:textId="1FB905EF" w:rsidR="00A4344A" w:rsidRDefault="008D461E" w:rsidP="008D461E">
      <w:pPr>
        <w:ind w:firstLine="408"/>
        <w:rPr>
          <w:szCs w:val="21"/>
        </w:rPr>
      </w:pPr>
      <w:r>
        <w:rPr>
          <w:rFonts w:hint="eastAsia"/>
          <w:bCs/>
        </w:rPr>
        <w:t>牛顿认为：在火车上同时发生的两件事，在地面上看，也是同时发生的。可是</w:t>
      </w:r>
      <w:r>
        <w:rPr>
          <w:rFonts w:hint="eastAsia"/>
          <w:szCs w:val="21"/>
        </w:rPr>
        <w:t>相对论告诉我们：同时性与参考系有关，火车上同时生的事，在地面上看来是一先一后发生的。</w:t>
      </w:r>
      <w:r w:rsidR="00A4344A">
        <w:rPr>
          <w:rFonts w:hint="eastAsia"/>
          <w:szCs w:val="21"/>
        </w:rPr>
        <w:t xml:space="preserve"> 火车的速度越快，</w:t>
      </w:r>
      <w:r w:rsidR="004E2C73">
        <w:rPr>
          <w:rFonts w:hint="eastAsia"/>
          <w:szCs w:val="21"/>
        </w:rPr>
        <w:t>两件事发生的时间差</w:t>
      </w:r>
      <w:r w:rsidR="00A4344A">
        <w:rPr>
          <w:rFonts w:hint="eastAsia"/>
          <w:szCs w:val="21"/>
        </w:rPr>
        <w:t>就越大。</w:t>
      </w:r>
    </w:p>
    <w:p w14:paraId="3B6E8DF9" w14:textId="77777777" w:rsidR="00A4344A" w:rsidRDefault="00A4344A" w:rsidP="008D461E">
      <w:pPr>
        <w:ind w:firstLine="408"/>
        <w:rPr>
          <w:szCs w:val="21"/>
        </w:rPr>
      </w:pPr>
    </w:p>
    <w:p w14:paraId="0626D439" w14:textId="5831652C" w:rsidR="008D461E" w:rsidRDefault="00A4344A" w:rsidP="00A4344A">
      <w:pPr>
        <w:ind w:firstLine="408"/>
        <w:rPr>
          <w:szCs w:val="21"/>
        </w:rPr>
      </w:pPr>
      <w:r>
        <w:rPr>
          <w:rFonts w:hint="eastAsia"/>
          <w:szCs w:val="21"/>
        </w:rPr>
        <w:t>再比如：牛顿认为：一把尺子，无论在火车上的人看来，还是地面上的人看来，长度都是相同的。 可是</w:t>
      </w:r>
      <w:r w:rsidR="008D461E" w:rsidRPr="00080375">
        <w:rPr>
          <w:rFonts w:hint="eastAsia"/>
          <w:szCs w:val="21"/>
        </w:rPr>
        <w:t>相对论告诉我们：运动的物体，长度会收缩，这叫做尺缩效应。平时我们没有看到尺缩效应，</w:t>
      </w:r>
      <w:r>
        <w:rPr>
          <w:rFonts w:hint="eastAsia"/>
          <w:szCs w:val="21"/>
        </w:rPr>
        <w:t>只</w:t>
      </w:r>
      <w:r w:rsidR="008D461E" w:rsidRPr="00080375">
        <w:rPr>
          <w:rFonts w:hint="eastAsia"/>
          <w:szCs w:val="21"/>
        </w:rPr>
        <w:t>是因为我们运动的不够快。</w:t>
      </w:r>
      <w:r>
        <w:rPr>
          <w:rFonts w:hint="eastAsia"/>
          <w:szCs w:val="21"/>
        </w:rPr>
        <w:t>如果标枪运动员把标枪以非常接近光速的速度扔出去，标枪可能会缩成一根很短的铁钉。</w:t>
      </w:r>
    </w:p>
    <w:p w14:paraId="12E612CE" w14:textId="77777777" w:rsidR="00A4344A" w:rsidRDefault="00A4344A" w:rsidP="00A4344A">
      <w:pPr>
        <w:ind w:firstLine="408"/>
        <w:rPr>
          <w:szCs w:val="21"/>
        </w:rPr>
      </w:pPr>
    </w:p>
    <w:p w14:paraId="3B5CC74F" w14:textId="13F3AED0" w:rsidR="008D461E" w:rsidRPr="008D461E" w:rsidRDefault="00A4344A" w:rsidP="00A4344A">
      <w:pPr>
        <w:ind w:firstLineChars="200" w:firstLine="420"/>
        <w:rPr>
          <w:bCs/>
        </w:rPr>
      </w:pPr>
      <w:r>
        <w:rPr>
          <w:rFonts w:hint="eastAsia"/>
          <w:szCs w:val="21"/>
        </w:rPr>
        <w:t>还有</w:t>
      </w:r>
      <w:r w:rsidR="008D461E">
        <w:rPr>
          <w:rFonts w:hint="eastAsia"/>
          <w:szCs w:val="21"/>
        </w:rPr>
        <w:t>：</w:t>
      </w:r>
      <w:r>
        <w:rPr>
          <w:rFonts w:hint="eastAsia"/>
          <w:szCs w:val="21"/>
        </w:rPr>
        <w:t>牛顿认为：一个钟表，无论是在运动的火车上，还是在静止的地面上，走时都是完全相同的。可是相对论告诉我们：</w:t>
      </w:r>
      <w:r w:rsidR="008D461E" w:rsidRPr="00080375">
        <w:rPr>
          <w:rFonts w:hint="eastAsia"/>
          <w:szCs w:val="21"/>
        </w:rPr>
        <w:t>运动的物体时间会变慢，这叫做慢钟效应。天狼星距离地球大约9光年，假如我们乘坐飞船以</w:t>
      </w:r>
      <w:r w:rsidR="008D461E">
        <w:rPr>
          <w:rFonts w:hint="eastAsia"/>
          <w:szCs w:val="21"/>
        </w:rPr>
        <w:t>非常接近光速</w:t>
      </w:r>
      <w:r w:rsidR="008D461E" w:rsidRPr="00080375">
        <w:rPr>
          <w:rFonts w:hint="eastAsia"/>
          <w:szCs w:val="21"/>
        </w:rPr>
        <w:t>的速度运动，到天狼星走一个来回，在地球上的人看来，来回路程是18光年，可是，由于慢钟效应，飞船里的时间将会变慢</w:t>
      </w:r>
      <w:r w:rsidR="008D461E">
        <w:rPr>
          <w:rFonts w:hint="eastAsia"/>
          <w:szCs w:val="21"/>
        </w:rPr>
        <w:t>几</w:t>
      </w:r>
      <w:r w:rsidR="008D461E" w:rsidRPr="00080375">
        <w:rPr>
          <w:rFonts w:hint="eastAsia"/>
          <w:szCs w:val="21"/>
        </w:rPr>
        <w:t>万倍。在飞船上的乘客看来，时间不过是几个小时而已。</w:t>
      </w:r>
    </w:p>
    <w:p w14:paraId="060AE08E" w14:textId="77777777" w:rsidR="004D5A1B" w:rsidRDefault="004D5A1B" w:rsidP="004D5A1B">
      <w:pPr>
        <w:ind w:firstLine="408"/>
        <w:rPr>
          <w:bCs/>
        </w:rPr>
      </w:pPr>
    </w:p>
    <w:p w14:paraId="33E15FB6" w14:textId="26C2157B" w:rsidR="00A4344A" w:rsidRDefault="00A4344A" w:rsidP="00A4344A">
      <w:pPr>
        <w:ind w:firstLine="420"/>
      </w:pPr>
      <w:r>
        <w:rPr>
          <w:rFonts w:hint="eastAsia"/>
        </w:rPr>
        <w:lastRenderedPageBreak/>
        <w:t>总而言之，狭义相对论是这样一门物理学分支：它告诉我们宇宙中并不存在绝对的空间和永恒的时间，时间与空间都是和运动紧密相关的。</w:t>
      </w:r>
      <w:r w:rsidR="00E906B9">
        <w:rPr>
          <w:rFonts w:hint="eastAsia"/>
        </w:rPr>
        <w:t>他要回答的</w:t>
      </w:r>
      <w:r w:rsidR="00A62352">
        <w:rPr>
          <w:rFonts w:hint="eastAsia"/>
        </w:rPr>
        <w:t>基本问题就</w:t>
      </w:r>
      <w:r w:rsidR="00E906B9">
        <w:rPr>
          <w:rFonts w:hint="eastAsia"/>
        </w:rPr>
        <w:t>是：在不同的速度</w:t>
      </w:r>
      <w:r w:rsidR="00A62352">
        <w:rPr>
          <w:rFonts w:hint="eastAsia"/>
        </w:rPr>
        <w:t>的观察者看来</w:t>
      </w:r>
      <w:r w:rsidR="00E906B9">
        <w:rPr>
          <w:rFonts w:hint="eastAsia"/>
        </w:rPr>
        <w:t>，</w:t>
      </w:r>
      <w:r w:rsidR="00A62352">
        <w:rPr>
          <w:rFonts w:hint="eastAsia"/>
        </w:rPr>
        <w:t>时间和空间究竟</w:t>
      </w:r>
      <w:r w:rsidR="00E906B9">
        <w:rPr>
          <w:rFonts w:hint="eastAsia"/>
        </w:rPr>
        <w:t>会有什么样的变化。</w:t>
      </w:r>
    </w:p>
    <w:p w14:paraId="6B84190C" w14:textId="77777777" w:rsidR="00A4344A" w:rsidRDefault="00A4344A" w:rsidP="00A4344A">
      <w:pPr>
        <w:ind w:firstLine="420"/>
      </w:pPr>
    </w:p>
    <w:p w14:paraId="77DE2E08" w14:textId="4C89FDCA" w:rsidR="00A4344A" w:rsidRDefault="00A4344A" w:rsidP="00A4344A">
      <w:pPr>
        <w:ind w:firstLine="420"/>
      </w:pPr>
      <w:r>
        <w:rPr>
          <w:rFonts w:hint="eastAsia"/>
        </w:rPr>
        <w:t>在这门课程中，我会带领大家一步步了解相对论这门神奇的学问，准备好了吗？让我们一起来探索世界的奥秘吧！</w:t>
      </w:r>
    </w:p>
    <w:p w14:paraId="64DA12EF" w14:textId="1D1551E3" w:rsidR="00A915A5" w:rsidRDefault="00A915A5" w:rsidP="00A4344A">
      <w:pPr>
        <w:ind w:firstLine="420"/>
      </w:pPr>
    </w:p>
    <w:p w14:paraId="55F33CFE" w14:textId="6F77B9B5" w:rsidR="00A915A5" w:rsidRDefault="00A915A5" w:rsidP="00A4344A">
      <w:pPr>
        <w:ind w:firstLine="420"/>
      </w:pPr>
    </w:p>
    <w:p w14:paraId="5F1C41FF" w14:textId="1B527CD4" w:rsidR="00A915A5" w:rsidRPr="004D5A1B" w:rsidRDefault="00A915A5" w:rsidP="00A4344A">
      <w:pPr>
        <w:ind w:firstLine="420"/>
      </w:pPr>
    </w:p>
    <w:sectPr w:rsidR="00A915A5" w:rsidRPr="004D5A1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53E188" w14:textId="77777777" w:rsidR="007E7521" w:rsidRDefault="007E7521" w:rsidP="004D5A1B">
      <w:r>
        <w:separator/>
      </w:r>
    </w:p>
  </w:endnote>
  <w:endnote w:type="continuationSeparator" w:id="0">
    <w:p w14:paraId="69834E54" w14:textId="77777777" w:rsidR="007E7521" w:rsidRDefault="007E7521" w:rsidP="004D5A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E8052B" w14:textId="77777777" w:rsidR="007E7521" w:rsidRDefault="007E7521" w:rsidP="004D5A1B">
      <w:r>
        <w:separator/>
      </w:r>
    </w:p>
  </w:footnote>
  <w:footnote w:type="continuationSeparator" w:id="0">
    <w:p w14:paraId="1300907F" w14:textId="77777777" w:rsidR="007E7521" w:rsidRDefault="007E7521" w:rsidP="004D5A1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1798"/>
    <w:rsid w:val="00272849"/>
    <w:rsid w:val="00373B86"/>
    <w:rsid w:val="00387C05"/>
    <w:rsid w:val="003C7023"/>
    <w:rsid w:val="004D3653"/>
    <w:rsid w:val="004D5A1B"/>
    <w:rsid w:val="004E2C73"/>
    <w:rsid w:val="006839C0"/>
    <w:rsid w:val="007A3C2E"/>
    <w:rsid w:val="007E7521"/>
    <w:rsid w:val="008C495C"/>
    <w:rsid w:val="008D461E"/>
    <w:rsid w:val="00A4344A"/>
    <w:rsid w:val="00A62352"/>
    <w:rsid w:val="00A915A5"/>
    <w:rsid w:val="00C71798"/>
    <w:rsid w:val="00DB5B73"/>
    <w:rsid w:val="00E906B9"/>
    <w:rsid w:val="00F237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0DBF5AC"/>
  <w15:chartTrackingRefBased/>
  <w15:docId w15:val="{6D84FE02-2320-41FA-B0A9-927B323AFC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D5A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D5A1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D5A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D5A1B"/>
    <w:rPr>
      <w:sz w:val="18"/>
      <w:szCs w:val="18"/>
    </w:rPr>
  </w:style>
  <w:style w:type="character" w:styleId="a7">
    <w:name w:val="Placeholder Text"/>
    <w:basedOn w:val="a0"/>
    <w:uiPriority w:val="99"/>
    <w:semiHidden/>
    <w:rsid w:val="00F2375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D5DD59-D6AA-4697-B51F-FBB0F8EC6F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4</Pages>
  <Words>322</Words>
  <Characters>1840</Characters>
  <Application>Microsoft Office Word</Application>
  <DocSecurity>0</DocSecurity>
  <Lines>15</Lines>
  <Paragraphs>4</Paragraphs>
  <ScaleCrop>false</ScaleCrop>
  <Company/>
  <LinksUpToDate>false</LinksUpToDate>
  <CharactersWithSpaces>2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6138</dc:creator>
  <cp:keywords/>
  <dc:description/>
  <cp:lastModifiedBy>Ella Ma</cp:lastModifiedBy>
  <cp:revision>8</cp:revision>
  <dcterms:created xsi:type="dcterms:W3CDTF">2021-08-13T15:46:00Z</dcterms:created>
  <dcterms:modified xsi:type="dcterms:W3CDTF">2022-05-07T10:54:00Z</dcterms:modified>
</cp:coreProperties>
</file>